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4D65" w:rsidRPr="00CB4D65" w:rsidRDefault="00CB4D65" w:rsidP="00CB4D65">
      <w:pPr>
        <w:spacing w:after="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CB4D65">
        <w:rPr>
          <w:rFonts w:ascii="Verdana" w:hAnsi="Verdana" w:cs="Arial"/>
          <w:b/>
          <w:sz w:val="24"/>
          <w:szCs w:val="24"/>
          <w:lang w:val="en-US"/>
        </w:rPr>
        <w:t>MARMARA UNIVERSITY</w:t>
      </w:r>
    </w:p>
    <w:p w:rsidR="00CB4D65" w:rsidRPr="00CB4D65" w:rsidRDefault="00CB4D65" w:rsidP="00CB4D65">
      <w:pPr>
        <w:spacing w:after="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CB4D65">
        <w:rPr>
          <w:rFonts w:ascii="Verdana" w:hAnsi="Verdana" w:cs="Arial"/>
          <w:b/>
          <w:sz w:val="24"/>
          <w:szCs w:val="24"/>
          <w:lang w:val="en-US"/>
        </w:rPr>
        <w:t>FACULTY OF ENGINEERING</w:t>
      </w:r>
    </w:p>
    <w:p w:rsidR="00CB4D65" w:rsidRPr="00CB4D65" w:rsidRDefault="00CB4D65" w:rsidP="00CB4D65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CB4D65">
        <w:rPr>
          <w:rFonts w:ascii="Verdana" w:hAnsi="Verdana" w:cs="Arial"/>
          <w:b/>
          <w:sz w:val="24"/>
          <w:szCs w:val="24"/>
          <w:lang w:val="en-US"/>
        </w:rPr>
        <w:t>DEPARTMENT OF MECHANICAL ENGINEERING</w:t>
      </w:r>
    </w:p>
    <w:p w:rsidR="00CB4D65" w:rsidRPr="00CB4D65" w:rsidRDefault="00CB4D65" w:rsidP="00CB4D65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CB4D65">
        <w:rPr>
          <w:rFonts w:ascii="Verdana" w:hAnsi="Verdana" w:cs="Arial"/>
          <w:b/>
          <w:sz w:val="24"/>
          <w:szCs w:val="24"/>
          <w:lang w:val="en-US"/>
        </w:rPr>
        <w:t>ME4111/ME4011/ME411 EXPERIMENTAL METHODS IN MECHANICAL ENGINEERING</w:t>
      </w:r>
    </w:p>
    <w:p w:rsidR="00302A1C" w:rsidRPr="00070933" w:rsidRDefault="00CB4D65" w:rsidP="00CB4D65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CB4D65">
        <w:rPr>
          <w:rFonts w:ascii="Verdana" w:hAnsi="Verdana" w:cs="Arial"/>
          <w:b/>
          <w:sz w:val="24"/>
          <w:szCs w:val="24"/>
          <w:lang w:val="en-US"/>
        </w:rPr>
        <w:t xml:space="preserve">EXPERIMENT NO. </w:t>
      </w:r>
      <w:r w:rsidR="006D0BF6">
        <w:rPr>
          <w:rFonts w:ascii="Verdana" w:hAnsi="Verdana" w:cs="Arial"/>
          <w:b/>
          <w:sz w:val="24"/>
          <w:szCs w:val="24"/>
          <w:lang w:val="en-US"/>
        </w:rPr>
        <w:t>4</w:t>
      </w:r>
      <w:bookmarkStart w:id="0" w:name="_GoBack"/>
      <w:bookmarkEnd w:id="0"/>
    </w:p>
    <w:p w:rsidR="00472B2E" w:rsidRDefault="00302A1C" w:rsidP="00CB4D65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 xml:space="preserve">DESIGN OF AN EXPERIMENT FOR </w:t>
      </w:r>
      <w:r w:rsidR="006A1B34">
        <w:rPr>
          <w:rFonts w:ascii="Verdana" w:hAnsi="Verdana" w:cs="Arial"/>
          <w:b/>
          <w:sz w:val="24"/>
          <w:szCs w:val="24"/>
          <w:lang w:val="en-US"/>
        </w:rPr>
        <w:t>ESTIMATING</w:t>
      </w:r>
      <w:r w:rsidRPr="00070933">
        <w:rPr>
          <w:rFonts w:ascii="Verdana" w:hAnsi="Verdana" w:cs="Arial"/>
          <w:b/>
          <w:sz w:val="24"/>
          <w:szCs w:val="24"/>
          <w:lang w:val="en-US"/>
        </w:rPr>
        <w:t xml:space="preserve"> </w:t>
      </w:r>
      <w:r w:rsidR="00945D12">
        <w:rPr>
          <w:rFonts w:ascii="Verdana" w:hAnsi="Verdana" w:cs="Arial"/>
          <w:b/>
          <w:sz w:val="24"/>
          <w:szCs w:val="24"/>
          <w:lang w:val="en-US"/>
        </w:rPr>
        <w:t xml:space="preserve">THE </w:t>
      </w:r>
      <w:r w:rsidR="00BD0B3F">
        <w:rPr>
          <w:rFonts w:ascii="Verdana" w:hAnsi="Verdana" w:cs="Arial"/>
          <w:b/>
          <w:sz w:val="24"/>
          <w:szCs w:val="24"/>
          <w:lang w:val="en-US"/>
        </w:rPr>
        <w:t>EQUILIBRIUM TEMPERATURE</w:t>
      </w:r>
      <w:r w:rsidR="006D0BF6">
        <w:rPr>
          <w:rFonts w:ascii="Verdana" w:hAnsi="Verdana" w:cs="Arial"/>
          <w:b/>
          <w:sz w:val="24"/>
          <w:szCs w:val="24"/>
          <w:lang w:val="en-US"/>
        </w:rPr>
        <w:t xml:space="preserve"> (WITH A PLA SEPARATOR PLATE)</w:t>
      </w:r>
    </w:p>
    <w:p w:rsidR="003D655B" w:rsidRPr="00070933" w:rsidRDefault="003D655B" w:rsidP="00620148">
      <w:pPr>
        <w:spacing w:after="120" w:line="276" w:lineRule="auto"/>
        <w:jc w:val="center"/>
        <w:rPr>
          <w:rFonts w:ascii="Verdana" w:hAnsi="Verdana" w:cs="Arial"/>
          <w:b/>
          <w:sz w:val="24"/>
          <w:szCs w:val="24"/>
          <w:lang w:val="en-US"/>
        </w:rPr>
      </w:pPr>
    </w:p>
    <w:p w:rsidR="00302A1C" w:rsidRPr="00070933" w:rsidRDefault="00302A1C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Objective</w:t>
      </w:r>
    </w:p>
    <w:p w:rsidR="00302A1C" w:rsidRDefault="005B65EA" w:rsidP="007837C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is experiment aims at </w:t>
      </w:r>
      <w:r w:rsidR="006A1B34">
        <w:rPr>
          <w:rFonts w:ascii="Times New Roman" w:hAnsi="Times New Roman" w:cs="Times New Roman"/>
          <w:sz w:val="24"/>
          <w:szCs w:val="24"/>
          <w:lang w:val="en-US"/>
        </w:rPr>
        <w:t>estimating</w:t>
      </w:r>
      <w:r w:rsidR="00C477C3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 w:rsidR="00CC4B37">
        <w:rPr>
          <w:rFonts w:ascii="Times New Roman" w:hAnsi="Times New Roman" w:cs="Times New Roman"/>
          <w:sz w:val="24"/>
          <w:szCs w:val="24"/>
          <w:lang w:val="en-US"/>
        </w:rPr>
        <w:t>equi</w:t>
      </w:r>
      <w:r w:rsidR="006A1B34">
        <w:rPr>
          <w:rFonts w:ascii="Times New Roman" w:hAnsi="Times New Roman" w:cs="Times New Roman"/>
          <w:sz w:val="24"/>
          <w:szCs w:val="24"/>
          <w:lang w:val="en-US"/>
        </w:rPr>
        <w:t xml:space="preserve">librium temperature of </w:t>
      </w:r>
      <w:r w:rsidR="002B69D2">
        <w:rPr>
          <w:rFonts w:ascii="Times New Roman" w:hAnsi="Times New Roman" w:cs="Times New Roman"/>
          <w:sz w:val="24"/>
          <w:szCs w:val="24"/>
          <w:lang w:val="en-US"/>
        </w:rPr>
        <w:t xml:space="preserve">two </w:t>
      </w:r>
      <w:r w:rsidR="006A1B34">
        <w:rPr>
          <w:rFonts w:ascii="Times New Roman" w:hAnsi="Times New Roman" w:cs="Times New Roman"/>
          <w:sz w:val="24"/>
          <w:szCs w:val="24"/>
          <w:lang w:val="en-US"/>
        </w:rPr>
        <w:t>water</w:t>
      </w:r>
      <w:r w:rsidR="002B69D2">
        <w:rPr>
          <w:rFonts w:ascii="Times New Roman" w:hAnsi="Times New Roman" w:cs="Times New Roman"/>
          <w:sz w:val="24"/>
          <w:szCs w:val="24"/>
          <w:lang w:val="en-US"/>
        </w:rPr>
        <w:t xml:space="preserve"> samples</w:t>
      </w:r>
      <w:r w:rsidR="006A1B34">
        <w:rPr>
          <w:rFonts w:ascii="Times New Roman" w:hAnsi="Times New Roman" w:cs="Times New Roman"/>
          <w:sz w:val="24"/>
          <w:szCs w:val="24"/>
          <w:lang w:val="en-US"/>
        </w:rPr>
        <w:t xml:space="preserve"> having different initial temperatures and </w:t>
      </w:r>
      <w:r w:rsidR="002B69D2">
        <w:rPr>
          <w:rFonts w:ascii="Times New Roman" w:hAnsi="Times New Roman" w:cs="Times New Roman"/>
          <w:sz w:val="24"/>
          <w:szCs w:val="24"/>
          <w:lang w:val="en-US"/>
        </w:rPr>
        <w:t xml:space="preserve">different </w:t>
      </w:r>
      <w:r w:rsidR="006A1B34">
        <w:rPr>
          <w:rFonts w:ascii="Times New Roman" w:hAnsi="Times New Roman" w:cs="Times New Roman"/>
          <w:sz w:val="24"/>
          <w:szCs w:val="24"/>
          <w:lang w:val="en-US"/>
        </w:rPr>
        <w:t>masses</w:t>
      </w:r>
      <w:r w:rsidR="002B69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80BC8" w:rsidRPr="00C80BC8">
        <w:rPr>
          <w:rFonts w:ascii="Times New Roman" w:hAnsi="Times New Roman" w:cs="Times New Roman"/>
          <w:sz w:val="24"/>
          <w:szCs w:val="24"/>
          <w:lang w:val="en-US"/>
        </w:rPr>
        <w:t xml:space="preserve">by fitting a curve to </w:t>
      </w:r>
      <w:r w:rsidR="00517417">
        <w:rPr>
          <w:rFonts w:ascii="Times New Roman" w:hAnsi="Times New Roman" w:cs="Times New Roman"/>
          <w:sz w:val="24"/>
          <w:szCs w:val="24"/>
          <w:lang w:val="en-US"/>
        </w:rPr>
        <w:t>the measured</w:t>
      </w:r>
      <w:r w:rsidR="00C80BC8" w:rsidRPr="00C80BC8">
        <w:rPr>
          <w:rFonts w:ascii="Times New Roman" w:hAnsi="Times New Roman" w:cs="Times New Roman"/>
          <w:sz w:val="24"/>
          <w:szCs w:val="24"/>
          <w:lang w:val="en-US"/>
        </w:rPr>
        <w:t xml:space="preserve"> data</w:t>
      </w:r>
      <w:r w:rsidR="001F333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1487A" w:rsidRPr="00070933" w:rsidRDefault="0011487A" w:rsidP="007837C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46375" w:rsidRPr="00070933" w:rsidRDefault="00546375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Introduction</w:t>
      </w:r>
    </w:p>
    <w:p w:rsidR="00AD232F" w:rsidRPr="00470E28" w:rsidRDefault="002B69D2" w:rsidP="0011487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70E28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7A246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wo thermodynamic systems are in thermal equilibrium </w:t>
      </w:r>
      <w:r w:rsidR="00A6108D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when there is no heat transfer between them. </w:t>
      </w:r>
      <w:r w:rsidR="00763FAA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In other words, </w:t>
      </w:r>
      <w:r w:rsidR="00BC1028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he final temperatures of the two </w:t>
      </w:r>
      <w:r w:rsidR="004157F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interacting </w:t>
      </w:r>
      <w:r w:rsidR="00BC1028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substances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will</w:t>
      </w:r>
      <w:r w:rsidR="00AF7F6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157F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be equal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o each other </w:t>
      </w:r>
      <w:r w:rsidR="004157F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after </w:t>
      </w:r>
      <w:r w:rsidR="002B66A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enough </w:t>
      </w:r>
      <w:r w:rsidR="004157F1" w:rsidRPr="00470E28">
        <w:rPr>
          <w:rFonts w:ascii="Times New Roman" w:hAnsi="Times New Roman" w:cs="Times New Roman"/>
          <w:sz w:val="24"/>
          <w:szCs w:val="24"/>
          <w:lang w:val="en-US"/>
        </w:rPr>
        <w:t>time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has elapsed</w:t>
      </w:r>
      <w:r w:rsidR="002B66A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997B68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In the current experiment, </w:t>
      </w:r>
      <w:r w:rsidR="001745A2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wo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water samples</w:t>
      </w:r>
      <w:r w:rsidR="001745A2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having different initial temperatures </w:t>
      </w:r>
      <w:r w:rsidR="00545C4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are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o be </w:t>
      </w:r>
      <w:r w:rsidR="00545C41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considered. </w:t>
      </w:r>
      <w:r w:rsidR="00781AF4" w:rsidRPr="00470E28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ir</w:t>
      </w:r>
      <w:r w:rsidR="00781AF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temperatures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810B8" w:rsidRPr="00470E28">
        <w:rPr>
          <w:rFonts w:ascii="Times New Roman" w:hAnsi="Times New Roman" w:cs="Times New Roman"/>
          <w:sz w:val="24"/>
          <w:szCs w:val="24"/>
          <w:lang w:val="en-US"/>
        </w:rPr>
        <w:t>will be</w:t>
      </w:r>
      <w:r w:rsidR="00781AF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measured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and recorded</w:t>
      </w:r>
      <w:r w:rsidR="00781AF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for a time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o be specified. Then, </w:t>
      </w:r>
      <w:r w:rsidR="004810B8" w:rsidRPr="00470E28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ir</w:t>
      </w:r>
      <w:r w:rsidR="004810B8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thermal equilibrium temperature 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will be estimated </w:t>
      </w:r>
      <w:r w:rsidR="00C80BC8" w:rsidRPr="00C80BC8">
        <w:rPr>
          <w:rFonts w:ascii="Times New Roman" w:hAnsi="Times New Roman" w:cs="Times New Roman"/>
          <w:sz w:val="24"/>
          <w:szCs w:val="24"/>
          <w:lang w:val="en-US"/>
        </w:rPr>
        <w:t>by fitting a curve to experimental data</w:t>
      </w:r>
      <w:r w:rsidRPr="00470E2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A2A8A" w:rsidRPr="0089218C" w:rsidRDefault="000A2A8A" w:rsidP="0011487A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714B38" w:rsidRPr="00070933" w:rsidRDefault="0075477D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Theoretical background</w:t>
      </w:r>
    </w:p>
    <w:p w:rsidR="00FA3C12" w:rsidRPr="00470E28" w:rsidRDefault="007F0B7A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 w:rsidR="00E528E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wo </w:t>
      </w:r>
      <w:r w:rsidR="00136BA3" w:rsidRPr="00470E28">
        <w:rPr>
          <w:rFonts w:ascii="Times New Roman" w:hAnsi="Times New Roman" w:cs="Times New Roman"/>
          <w:sz w:val="24"/>
          <w:szCs w:val="24"/>
          <w:lang w:val="en-US"/>
        </w:rPr>
        <w:t>sample</w:t>
      </w:r>
      <w:r w:rsidR="00C62284" w:rsidRPr="00470E28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E528E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of water having masses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9383C" w:rsidRPr="00470E28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9383C" w:rsidRPr="00470E2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D9383C" w:rsidRPr="00470E28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D9383C" w:rsidRPr="00470E2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initial 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temperatures </w:t>
      </w:r>
      <w:r w:rsidR="00D9383C" w:rsidRPr="00470E28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383C" w:rsidRPr="00470E2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D9383C" w:rsidRPr="00470E28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383C" w:rsidRPr="00470E2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, respectively,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as shown schematically in Fig. 1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>(a)</w:t>
      </w:r>
      <w:r w:rsidR="00D9383C" w:rsidRPr="00470E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0E28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After 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equilibrium has been reached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bookmarkStart w:id="1" w:name="OLE_LINK1"/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>the final temperature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>two</w:t>
      </w:r>
      <w:bookmarkEnd w:id="1"/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samples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will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be equal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 xml:space="preserve"> to each other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as illustrated in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Fig</w:t>
      </w:r>
      <w:r w:rsidR="00470E2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21134" w:rsidRPr="00470E28">
        <w:rPr>
          <w:rFonts w:ascii="Times New Roman" w:hAnsi="Times New Roman" w:cs="Times New Roman"/>
          <w:sz w:val="24"/>
          <w:szCs w:val="24"/>
          <w:lang w:val="en-US"/>
        </w:rPr>
        <w:t xml:space="preserve"> 1(b).</w:t>
      </w:r>
    </w:p>
    <w:p w:rsidR="00085DDC" w:rsidRDefault="00085DDC" w:rsidP="001257F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B863E4" w:rsidRDefault="009A2314" w:rsidP="001257FB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c">
            <w:drawing>
              <wp:inline distT="0" distB="0" distL="0" distR="0">
                <wp:extent cx="4839970" cy="1833880"/>
                <wp:effectExtent l="7620" t="0" r="635" b="4445"/>
                <wp:docPr id="15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AutoShape 5"/>
                        <wps:cNvCnPr>
                          <a:cxnSpLocks noChangeShapeType="1"/>
                        </wps:cNvCnPr>
                        <wps:spPr bwMode="auto">
                          <a:xfrm flipH="1">
                            <a:off x="5080" y="475615"/>
                            <a:ext cx="1270" cy="10801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AutoShape 7"/>
                        <wps:cNvCnPr>
                          <a:cxnSpLocks noChangeShapeType="1"/>
                        </wps:cNvCnPr>
                        <wps:spPr bwMode="auto">
                          <a:xfrm flipH="1">
                            <a:off x="2159000" y="481965"/>
                            <a:ext cx="1270" cy="10801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6350" y="835660"/>
                            <a:ext cx="2160270" cy="72009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85850" y="476885"/>
                            <a:ext cx="635" cy="10801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91465" y="1011555"/>
                            <a:ext cx="483870" cy="3162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63E4" w:rsidRDefault="00B863E4" w:rsidP="00B863E4">
                              <w:r w:rsidRPr="00B863E4">
                                <w:rPr>
                                  <w:position w:val="-12"/>
                                </w:rPr>
                                <w:object w:dxaOrig="552" w:dyaOrig="3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7.75pt;height:18pt" o:ole="">
                                    <v:imagedata r:id="rId8" o:title=""/>
                                  </v:shape>
                                  <o:OLEObject Type="Embed" ProgID="Equation.DSMT4" ShapeID="_x0000_i1026" DrawAspect="Content" ObjectID="_1696738663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297940" y="1022985"/>
                            <a:ext cx="554355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63E4" w:rsidRDefault="00B863E4" w:rsidP="00B863E4">
                              <w:r w:rsidRPr="00B863E4">
                                <w:rPr>
                                  <w:position w:val="-12"/>
                                </w:rPr>
                                <w:object w:dxaOrig="600" w:dyaOrig="360">
                                  <v:shape id="_x0000_i1028" type="#_x0000_t75" style="width:30pt;height:18pt">
                                    <v:imagedata r:id="rId10" o:title=""/>
                                  </v:shape>
                                  <o:OLEObject Type="Embed" ProgID="Equation.DSMT4" ShapeID="_x0000_i1028" DrawAspect="Content" ObjectID="_1696738664" r:id="rId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2673350" y="474345"/>
                            <a:ext cx="1270" cy="10801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4827270" y="480695"/>
                            <a:ext cx="1270" cy="10801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674620" y="834390"/>
                            <a:ext cx="2160270" cy="72009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3754120" y="475615"/>
                            <a:ext cx="635" cy="10801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959735" y="1010285"/>
                            <a:ext cx="563880" cy="302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63E4" w:rsidRDefault="00B863E4" w:rsidP="00B863E4">
                              <w:r w:rsidRPr="00B863E4">
                                <w:rPr>
                                  <w:position w:val="-14"/>
                                </w:rPr>
                                <w:object w:dxaOrig="648" w:dyaOrig="372">
                                  <v:shape id="_x0000_i1030" type="#_x0000_t75" style="width:32.25pt;height:18.75pt">
                                    <v:imagedata r:id="rId12" o:title=""/>
                                  </v:shape>
                                  <o:OLEObject Type="Embed" ProgID="Equation.DSMT4" ShapeID="_x0000_i1030" DrawAspect="Content" ObjectID="_1696738665" r:id="rId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966210" y="1021715"/>
                            <a:ext cx="546735" cy="2908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63E4" w:rsidRDefault="00B863E4" w:rsidP="00B863E4">
                              <w:r w:rsidRPr="00B863E4">
                                <w:rPr>
                                  <w:position w:val="-14"/>
                                </w:rPr>
                                <w:object w:dxaOrig="660" w:dyaOrig="372">
                                  <v:shape id="_x0000_i1032" type="#_x0000_t75" style="width:33pt;height:18.75pt">
                                    <v:imagedata r:id="rId14" o:title=""/>
                                  </v:shape>
                                  <o:OLEObject Type="Embed" ProgID="Equation.DSMT4" ShapeID="_x0000_i1032" DrawAspect="Content" ObjectID="_1696738666" r:id="rId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" y="0"/>
                            <a:ext cx="316230" cy="291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63E4" w:rsidRPr="00B863E4" w:rsidRDefault="00B863E4" w:rsidP="00B863E4">
                              <w:pPr>
                                <w:rPr>
                                  <w:b/>
                                </w:rPr>
                              </w:pPr>
                              <w:r w:rsidRPr="00B863E4">
                                <w:rPr>
                                  <w:b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649855" y="55880"/>
                            <a:ext cx="316230" cy="291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63E4" w:rsidRPr="00B863E4" w:rsidRDefault="00B863E4" w:rsidP="00B863E4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  <w:r w:rsidRPr="00B863E4">
                                <w:rPr>
                                  <w:b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" o:spid="_x0000_s1026" editas="canvas" style="width:381.1pt;height:144.4pt;mso-position-horizontal-relative:char;mso-position-vertical-relative:line" coordsize="48399,183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">
                <v:shape id="_x0000_s1027" type="#_x0000_t75" style="position:absolute;width:48399;height:18338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" o:spid="_x0000_s1028" type="#_x0000_t32" style="position:absolute;left:50;top:4756;width:13;height:1080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"/>
                <v:shape id="AutoShape 7" o:spid="_x0000_s1029" type="#_x0000_t32" style="position:absolute;left:21590;top:4819;width:12;height:1080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DvNwgAAANo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"/>
                <v:rect id="Rectangle 10" o:spid="_x0000_s1030" style="position:absolute;left:63;top:8356;width:21603;height:7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" fillcolor="#deeaf6 [660]"/>
                <v:shape id="AutoShape 6" o:spid="_x0000_s1031" type="#_x0000_t32" style="position:absolute;left:10858;top:4768;width:6;height:1080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QYiwgAAANoAAAAPAAAAZHJzL2Rvd25yZXYueG1sRI9Bi8Iw&#10;FITvC/6H8IS9LJpWZJ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Bz3QYiwgAAANoAAAAPAAAA&#10;AAAAAAAAAAAAAAcCAABkcnMvZG93bnJldi54bWxQSwUGAAAAAAMAAwC3AAAA9g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32" type="#_x0000_t202" style="position:absolute;left:2914;top:10115;width:4839;height:3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<v:textbox>
                    <w:txbxContent>
                      <w:p w:rsidR="00B863E4" w:rsidRDefault="00B863E4" w:rsidP="00B863E4">
                        <w:r w:rsidRPr="00B863E4">
                          <w:rPr>
                            <w:position w:val="-12"/>
                          </w:rPr>
                          <w:object w:dxaOrig="552" w:dyaOrig="360">
                            <v:shape id="_x0000_i1026" type="#_x0000_t75" style="width:27.75pt;height:18pt" o:ole="">
                              <v:imagedata r:id="rId8" o:title=""/>
                            </v:shape>
                            <o:OLEObject Type="Embed" ProgID="Equation.DSMT4" ShapeID="_x0000_i1026" DrawAspect="Content" ObjectID="_1696738663" r:id="rId16"/>
                          </w:object>
                        </w:r>
                      </w:p>
                    </w:txbxContent>
                  </v:textbox>
                </v:shape>
                <v:shape id="Text Box 12" o:spid="_x0000_s1033" type="#_x0000_t202" style="position:absolute;left:12979;top:10229;width:5543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:rsidR="00B863E4" w:rsidRDefault="00B863E4" w:rsidP="00B863E4">
                        <w:r w:rsidRPr="00B863E4">
                          <w:rPr>
                            <w:position w:val="-12"/>
                          </w:rPr>
                          <w:object w:dxaOrig="600" w:dyaOrig="360">
                            <v:shape id="_x0000_i1028" type="#_x0000_t75" style="width:30pt;height:18pt">
                              <v:imagedata r:id="rId10" o:title=""/>
                            </v:shape>
                            <o:OLEObject Type="Embed" ProgID="Equation.DSMT4" ShapeID="_x0000_i1028" DrawAspect="Content" ObjectID="_1696738664" r:id="rId17"/>
                          </w:object>
                        </w:r>
                      </w:p>
                    </w:txbxContent>
                  </v:textbox>
                </v:shape>
                <v:shape id="AutoShape 13" o:spid="_x0000_s1034" type="#_x0000_t32" style="position:absolute;left:26733;top:4743;width:13;height:1080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"/>
                <v:shape id="AutoShape 14" o:spid="_x0000_s1035" type="#_x0000_t32" style="position:absolute;left:48272;top:4806;width:13;height:1080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    <v:rect id="Rectangle 15" o:spid="_x0000_s1036" style="position:absolute;left:26746;top:8343;width:21602;height:7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" fillcolor="#deeaf6 [660]"/>
                <v:shape id="AutoShape 16" o:spid="_x0000_s1037" type="#_x0000_t32" style="position:absolute;left:37541;top:4756;width:6;height:1080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    <v:shape id="Text Box 17" o:spid="_x0000_s1038" type="#_x0000_t202" style="position:absolute;left:29597;top:10102;width:5639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:rsidR="00B863E4" w:rsidRDefault="00B863E4" w:rsidP="00B863E4">
                        <w:r w:rsidRPr="00B863E4">
                          <w:rPr>
                            <w:position w:val="-14"/>
                          </w:rPr>
                          <w:object w:dxaOrig="648" w:dyaOrig="372">
                            <v:shape id="_x0000_i1030" type="#_x0000_t75" style="width:32.25pt;height:18.75pt">
                              <v:imagedata r:id="rId12" o:title=""/>
                            </v:shape>
                            <o:OLEObject Type="Embed" ProgID="Equation.DSMT4" ShapeID="_x0000_i1030" DrawAspect="Content" ObjectID="_1696738665" r:id="rId18"/>
                          </w:object>
                        </w:r>
                      </w:p>
                    </w:txbxContent>
                  </v:textbox>
                </v:shape>
                <v:shape id="Text Box 18" o:spid="_x0000_s1039" type="#_x0000_t202" style="position:absolute;left:39662;top:10217;width:5467;height:2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<v:textbox>
                    <w:txbxContent>
                      <w:p w:rsidR="00B863E4" w:rsidRDefault="00B863E4" w:rsidP="00B863E4">
                        <w:r w:rsidRPr="00B863E4">
                          <w:rPr>
                            <w:position w:val="-14"/>
                          </w:rPr>
                          <w:object w:dxaOrig="660" w:dyaOrig="372">
                            <v:shape id="_x0000_i1032" type="#_x0000_t75" style="width:33pt;height:18.75pt">
                              <v:imagedata r:id="rId14" o:title=""/>
                            </v:shape>
                            <o:OLEObject Type="Embed" ProgID="Equation.DSMT4" ShapeID="_x0000_i1032" DrawAspect="Content" ObjectID="_1696738666" r:id="rId19"/>
                          </w:object>
                        </w:r>
                      </w:p>
                    </w:txbxContent>
                  </v:textbox>
                </v:shape>
                <v:shape id="Text Box 19" o:spid="_x0000_s1040" type="#_x0000_t202" style="position:absolute;left:457;width:3162;height:2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B863E4" w:rsidRPr="00B863E4" w:rsidRDefault="00B863E4" w:rsidP="00B863E4">
                        <w:pPr>
                          <w:rPr>
                            <w:b/>
                          </w:rPr>
                        </w:pPr>
                        <w:r w:rsidRPr="00B863E4">
                          <w:rPr>
                            <w:b/>
                          </w:rPr>
                          <w:t>a)</w:t>
                        </w:r>
                      </w:p>
                    </w:txbxContent>
                  </v:textbox>
                </v:shape>
                <v:shape id="Text Box 20" o:spid="_x0000_s1041" type="#_x0000_t202" style="position:absolute;left:26498;top:558;width:3162;height:2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B863E4" w:rsidRPr="00B863E4" w:rsidRDefault="00B863E4" w:rsidP="00B863E4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  <w:r w:rsidRPr="00B863E4">
                          <w:rPr>
                            <w:b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257FB" w:rsidRPr="00470E28" w:rsidRDefault="001257FB" w:rsidP="00470E28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072CE" w:rsidRDefault="003072CE" w:rsidP="00085DDC">
      <w:pPr>
        <w:spacing w:after="0" w:line="276" w:lineRule="auto"/>
        <w:jc w:val="center"/>
        <w:rPr>
          <w:rFonts w:ascii="Cambria" w:hAnsi="Cambria" w:cs="Times New Roman"/>
          <w:lang w:val="en-US"/>
        </w:rPr>
      </w:pPr>
      <w:r>
        <w:rPr>
          <w:rFonts w:ascii="Cambria" w:hAnsi="Cambria" w:cs="Times New Roman"/>
          <w:b/>
          <w:lang w:val="en-US"/>
        </w:rPr>
        <w:t>Fig. 1</w:t>
      </w:r>
      <w:r w:rsidR="001257FB">
        <w:rPr>
          <w:rFonts w:ascii="Cambria" w:hAnsi="Cambria" w:cs="Times New Roman"/>
          <w:b/>
          <w:lang w:val="en-US"/>
        </w:rPr>
        <w:t>.</w:t>
      </w:r>
      <w:r w:rsidRPr="00070933">
        <w:rPr>
          <w:rFonts w:ascii="Cambria" w:hAnsi="Cambria" w:cs="Times New Roman"/>
          <w:lang w:val="en-US"/>
        </w:rPr>
        <w:t xml:space="preserve"> </w:t>
      </w:r>
      <w:r w:rsidR="00D9383C">
        <w:rPr>
          <w:rFonts w:ascii="Cambria" w:hAnsi="Cambria" w:cs="Times New Roman"/>
          <w:lang w:val="en-US"/>
        </w:rPr>
        <w:t xml:space="preserve">Schematic drawing of the </w:t>
      </w:r>
      <w:r w:rsidR="00470E28">
        <w:rPr>
          <w:rFonts w:ascii="Cambria" w:hAnsi="Cambria" w:cs="Times New Roman"/>
          <w:lang w:val="en-US"/>
        </w:rPr>
        <w:t>experimental setup</w:t>
      </w:r>
      <w:r w:rsidR="00033309">
        <w:rPr>
          <w:rFonts w:ascii="Cambria" w:hAnsi="Cambria" w:cs="Times New Roman"/>
          <w:lang w:val="en-US"/>
        </w:rPr>
        <w:t xml:space="preserve"> </w:t>
      </w:r>
      <w:r w:rsidR="00033309" w:rsidRPr="001257FB">
        <w:rPr>
          <w:rFonts w:ascii="Cambria" w:hAnsi="Cambria" w:cs="Times New Roman"/>
          <w:b/>
          <w:lang w:val="en-US"/>
        </w:rPr>
        <w:t>(a)</w:t>
      </w:r>
      <w:r w:rsidR="00033309">
        <w:rPr>
          <w:rFonts w:ascii="Cambria" w:hAnsi="Cambria" w:cs="Times New Roman"/>
          <w:lang w:val="en-US"/>
        </w:rPr>
        <w:t xml:space="preserve"> </w:t>
      </w:r>
      <w:r w:rsidR="001257FB">
        <w:rPr>
          <w:rFonts w:ascii="Cambria" w:hAnsi="Cambria" w:cs="Times New Roman"/>
          <w:lang w:val="en-US"/>
        </w:rPr>
        <w:t>a</w:t>
      </w:r>
      <w:r w:rsidR="00470E28">
        <w:rPr>
          <w:rFonts w:ascii="Cambria" w:hAnsi="Cambria" w:cs="Times New Roman"/>
          <w:lang w:val="en-US"/>
        </w:rPr>
        <w:t>t the i</w:t>
      </w:r>
      <w:r w:rsidR="00033309">
        <w:rPr>
          <w:rFonts w:ascii="Cambria" w:hAnsi="Cambria" w:cs="Times New Roman"/>
          <w:lang w:val="en-US"/>
        </w:rPr>
        <w:t>nitial condition</w:t>
      </w:r>
      <w:r w:rsidR="00470E28">
        <w:rPr>
          <w:rFonts w:ascii="Cambria" w:hAnsi="Cambria" w:cs="Times New Roman"/>
          <w:lang w:val="en-US"/>
        </w:rPr>
        <w:t>s</w:t>
      </w:r>
      <w:r w:rsidR="00033309">
        <w:rPr>
          <w:rFonts w:ascii="Cambria" w:hAnsi="Cambria" w:cs="Times New Roman"/>
          <w:lang w:val="en-US"/>
        </w:rPr>
        <w:t xml:space="preserve">, </w:t>
      </w:r>
      <w:r w:rsidR="00033309" w:rsidRPr="001257FB">
        <w:rPr>
          <w:rFonts w:ascii="Cambria" w:hAnsi="Cambria" w:cs="Times New Roman"/>
          <w:b/>
          <w:lang w:val="en-US"/>
        </w:rPr>
        <w:t>(b)</w:t>
      </w:r>
      <w:r w:rsidR="00033309">
        <w:rPr>
          <w:rFonts w:ascii="Cambria" w:hAnsi="Cambria" w:cs="Times New Roman"/>
          <w:lang w:val="en-US"/>
        </w:rPr>
        <w:t xml:space="preserve"> </w:t>
      </w:r>
      <w:r w:rsidR="001257FB">
        <w:rPr>
          <w:rFonts w:ascii="Cambria" w:hAnsi="Cambria" w:cs="Times New Roman"/>
          <w:lang w:val="en-US"/>
        </w:rPr>
        <w:t>a</w:t>
      </w:r>
      <w:r w:rsidR="00033309">
        <w:rPr>
          <w:rFonts w:ascii="Cambria" w:hAnsi="Cambria" w:cs="Times New Roman"/>
          <w:lang w:val="en-US"/>
        </w:rPr>
        <w:t xml:space="preserve">fter </w:t>
      </w:r>
      <w:r w:rsidR="00470E28">
        <w:rPr>
          <w:rFonts w:ascii="Cambria" w:hAnsi="Cambria" w:cs="Times New Roman"/>
          <w:lang w:val="en-US"/>
        </w:rPr>
        <w:t xml:space="preserve">the equilibrium has been </w:t>
      </w:r>
      <w:r w:rsidR="00033309">
        <w:rPr>
          <w:rFonts w:ascii="Cambria" w:hAnsi="Cambria" w:cs="Times New Roman"/>
          <w:lang w:val="en-US"/>
        </w:rPr>
        <w:t>reached</w:t>
      </w:r>
      <w:r w:rsidR="00D9383C">
        <w:rPr>
          <w:rFonts w:ascii="Cambria" w:hAnsi="Cambria" w:cs="Times New Roman"/>
          <w:lang w:val="en-US"/>
        </w:rPr>
        <w:t>.</w:t>
      </w:r>
    </w:p>
    <w:p w:rsidR="000029F0" w:rsidRDefault="001257FB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eglecting energy losses to the surroundings, and r</w:t>
      </w:r>
      <w:r w:rsidR="001D7C2C">
        <w:rPr>
          <w:rFonts w:ascii="Times New Roman" w:hAnsi="Times New Roman" w:cs="Times New Roman"/>
          <w:sz w:val="24"/>
          <w:szCs w:val="24"/>
          <w:lang w:val="en-US"/>
        </w:rPr>
        <w:t>ecall</w:t>
      </w:r>
      <w:r>
        <w:rPr>
          <w:rFonts w:ascii="Times New Roman" w:hAnsi="Times New Roman" w:cs="Times New Roman"/>
          <w:sz w:val="24"/>
          <w:szCs w:val="24"/>
          <w:lang w:val="en-US"/>
        </w:rPr>
        <w:t>ing</w:t>
      </w:r>
      <w:r w:rsidR="001D7C2C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 w:rsidR="00D9383C">
        <w:rPr>
          <w:rFonts w:ascii="Times New Roman" w:hAnsi="Times New Roman" w:cs="Times New Roman"/>
          <w:sz w:val="24"/>
          <w:szCs w:val="24"/>
          <w:lang w:val="en-US"/>
        </w:rPr>
        <w:t>first law of thermodynamics</w:t>
      </w:r>
      <w:r>
        <w:rPr>
          <w:rFonts w:ascii="Times New Roman" w:hAnsi="Times New Roman" w:cs="Times New Roman"/>
          <w:sz w:val="24"/>
          <w:szCs w:val="24"/>
          <w:lang w:val="en-US"/>
        </w:rPr>
        <w:t>, one can write</w:t>
      </w:r>
    </w:p>
    <w:p w:rsidR="00FA3C12" w:rsidRDefault="00FA3C12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E1395" w:rsidRPr="00104CE1" w:rsidRDefault="000029F0" w:rsidP="00104CE1">
      <w:pPr>
        <w:spacing w:after="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>
        <w:t xml:space="preserve">                 </w:t>
      </w:r>
      <w:r w:rsidR="001257FB" w:rsidRPr="00104CE1">
        <w:rPr>
          <w:position w:val="-14"/>
        </w:rPr>
        <w:object w:dxaOrig="1880" w:dyaOrig="380">
          <v:shape id="_x0000_i1034" type="#_x0000_t75" style="width:93.75pt;height:18.75pt" o:ole="">
            <v:imagedata r:id="rId20" o:title=""/>
          </v:shape>
          <o:OLEObject Type="Embed" ProgID="Equation.DSMT4" ShapeID="_x0000_i1034" DrawAspect="Content" ObjectID="_1696738662" r:id="rId21"/>
        </w:object>
      </w:r>
      <w:r w:rsidR="00E972AB">
        <w:t xml:space="preserve">                                   </w:t>
      </w:r>
      <w:r w:rsidR="00E972A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                 </w:t>
      </w:r>
      <w:r w:rsidR="00E972A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(1)</w:t>
      </w:r>
    </w:p>
    <w:p w:rsidR="00657256" w:rsidRPr="00657256" w:rsidRDefault="00657256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7F0B7A" w:rsidRPr="00283A81" w:rsidRDefault="007C6E9A" w:rsidP="008D73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where </w:t>
      </w:r>
      <w:r w:rsidR="00893A7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</w:t>
      </w:r>
      <w:r w:rsidR="00D9620C" w:rsidRPr="001257FB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1257FB">
        <w:rPr>
          <w:rFonts w:ascii="Times New Roman" w:eastAsiaTheme="minorEastAsia" w:hAnsi="Times New Roman" w:cs="Times New Roman"/>
          <w:sz w:val="24"/>
          <w:szCs w:val="24"/>
          <w:lang w:val="en-US"/>
        </w:rPr>
        <w:t>(</w:t>
      </w:r>
      <w:r w:rsidR="001257FB" w:rsidRPr="001257FB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i</w:t>
      </w:r>
      <w:r w:rsidR="001257F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= 1, 2)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is </w:t>
      </w:r>
      <w:r w:rsidR="00893A7E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the mass of the </w:t>
      </w:r>
      <w:r w:rsidR="001257FB" w:rsidRPr="001257FB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i</w:t>
      </w:r>
      <w:r w:rsidR="001257FB" w:rsidRPr="001257FB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h</w:t>
      </w:r>
      <w:r w:rsidR="001257F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sample</w:t>
      </w:r>
      <w:r w:rsidR="00893A7E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, </w:t>
      </w:r>
      <w:r w:rsidR="00893A7E" w:rsidRPr="00893A7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r w:rsidR="00893A7E" w:rsidRPr="00893A7E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p</w:t>
      </w:r>
      <w:r w:rsidR="00893A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905AC">
        <w:rPr>
          <w:rFonts w:ascii="Times New Roman" w:hAnsi="Times New Roman" w:cs="Times New Roman"/>
          <w:sz w:val="24"/>
          <w:szCs w:val="24"/>
          <w:lang w:val="en-US"/>
        </w:rPr>
        <w:t xml:space="preserve">is the 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>specific heat</w:t>
      </w:r>
      <w:r w:rsidR="001257FB">
        <w:rPr>
          <w:rFonts w:ascii="Times New Roman" w:hAnsi="Times New Roman" w:cs="Times New Roman"/>
          <w:sz w:val="24"/>
          <w:szCs w:val="24"/>
          <w:lang w:val="en-US"/>
        </w:rPr>
        <w:t xml:space="preserve"> of water,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AE05E4" w:rsidRPr="00AE05E4">
        <w:rPr>
          <w:rFonts w:ascii="Goudy Old Style" w:hAnsi="Goudy Old Style" w:cs="Times New Roman"/>
          <w:i/>
          <w:sz w:val="24"/>
          <w:szCs w:val="24"/>
          <w:lang w:val="en-US"/>
        </w:rPr>
        <w:t>∆</w:t>
      </w:r>
      <w:r w:rsidR="00AE05E4" w:rsidRPr="00AE05E4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620C" w:rsidRPr="001257FB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6E139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>is the change in the temperature</w:t>
      </w:r>
      <w:r w:rsidR="001257FB">
        <w:rPr>
          <w:rFonts w:ascii="Times New Roman" w:hAnsi="Times New Roman" w:cs="Times New Roman"/>
          <w:sz w:val="24"/>
          <w:szCs w:val="24"/>
          <w:lang w:val="en-US"/>
        </w:rPr>
        <w:t xml:space="preserve"> of the </w:t>
      </w:r>
      <w:r w:rsidR="001257FB" w:rsidRPr="001257FB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1257FB" w:rsidRPr="001257F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h</w:t>
      </w:r>
      <w:r w:rsidR="001257FB">
        <w:rPr>
          <w:rFonts w:ascii="Times New Roman" w:hAnsi="Times New Roman" w:cs="Times New Roman"/>
          <w:sz w:val="24"/>
          <w:szCs w:val="24"/>
          <w:lang w:val="en-US"/>
        </w:rPr>
        <w:t xml:space="preserve"> sample </w:t>
      </w:r>
      <w:r w:rsidR="001257FB">
        <w:rPr>
          <w:rFonts w:ascii="Times New Roman" w:eastAsiaTheme="minorEastAsia" w:hAnsi="Times New Roman" w:cs="Times New Roman"/>
          <w:sz w:val="24"/>
          <w:szCs w:val="24"/>
          <w:lang w:val="en-US"/>
        </w:rPr>
        <w:t>(</w:t>
      </w:r>
      <w:r w:rsidR="001257FB" w:rsidRPr="001257FB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i</w:t>
      </w:r>
      <w:r w:rsidR="001257F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= 1, 2)</w:t>
      </w:r>
      <w:r w:rsidR="001257F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F3786" w:rsidRPr="00070933" w:rsidRDefault="000F3786" w:rsidP="006E14BE">
      <w:pPr>
        <w:spacing w:after="0"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03BA2" w:rsidRPr="00070933" w:rsidRDefault="006338F1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Experimental p</w:t>
      </w:r>
      <w:r w:rsidR="00903BA2" w:rsidRPr="00070933">
        <w:rPr>
          <w:rFonts w:ascii="Verdana" w:hAnsi="Verdana" w:cs="Arial"/>
          <w:b/>
          <w:sz w:val="24"/>
          <w:szCs w:val="24"/>
          <w:lang w:val="en-US"/>
        </w:rPr>
        <w:t>rocedure</w:t>
      </w:r>
    </w:p>
    <w:p w:rsidR="001F358D" w:rsidRPr="00070933" w:rsidRDefault="001F358D" w:rsidP="001F358D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Measure </w:t>
      </w:r>
      <w:r w:rsidR="005B5383"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and record </w:t>
      </w:r>
      <w:r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 xml:space="preserve">volumes of the </w:t>
      </w:r>
      <w:r w:rsidR="00C80BC8">
        <w:rPr>
          <w:rFonts w:ascii="Times New Roman" w:hAnsi="Times New Roman" w:cs="Times New Roman"/>
          <w:sz w:val="24"/>
          <w:szCs w:val="24"/>
          <w:lang w:val="en-US"/>
        </w:rPr>
        <w:t xml:space="preserve">two 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>water</w:t>
      </w:r>
      <w:r w:rsidR="00136BA3">
        <w:rPr>
          <w:rFonts w:ascii="Times New Roman" w:hAnsi="Times New Roman" w:cs="Times New Roman"/>
          <w:sz w:val="24"/>
          <w:szCs w:val="24"/>
          <w:lang w:val="en-US"/>
        </w:rPr>
        <w:t xml:space="preserve"> samples</w:t>
      </w:r>
      <w:r w:rsidRPr="0007093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6338F1" w:rsidRPr="00070933" w:rsidRDefault="00FC129D" w:rsidP="00755C04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Measure and record the </w:t>
      </w:r>
      <w:r w:rsidR="00AE05E4">
        <w:rPr>
          <w:rFonts w:ascii="Times New Roman" w:hAnsi="Times New Roman" w:cs="Times New Roman"/>
          <w:sz w:val="24"/>
          <w:szCs w:val="24"/>
          <w:lang w:val="en-US"/>
        </w:rPr>
        <w:t xml:space="preserve">initial </w:t>
      </w:r>
      <w:r w:rsidR="00D9620C" w:rsidRPr="00C80BC8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620C" w:rsidRPr="00C80BC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="00D9620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D9620C" w:rsidRPr="00C80BC8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D9620C" w:rsidRPr="00C80BC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BD5AAB" w:rsidRDefault="00772B7A" w:rsidP="00B059BE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Measure and record the temperatures of </w:t>
      </w:r>
      <w:r w:rsidR="00C80BC8">
        <w:rPr>
          <w:rFonts w:ascii="Times New Roman" w:hAnsi="Times New Roman" w:cs="Times New Roman"/>
          <w:sz w:val="24"/>
          <w:szCs w:val="24"/>
          <w:lang w:val="en-US"/>
        </w:rPr>
        <w:t xml:space="preserve">both </w:t>
      </w:r>
      <w:r w:rsidR="00C62284">
        <w:rPr>
          <w:rFonts w:ascii="Times New Roman" w:hAnsi="Times New Roman" w:cs="Times New Roman"/>
          <w:sz w:val="24"/>
          <w:szCs w:val="24"/>
          <w:lang w:val="en-US"/>
        </w:rPr>
        <w:t>samples</w:t>
      </w:r>
      <w:r w:rsidR="00C80BC8">
        <w:rPr>
          <w:rFonts w:ascii="Times New Roman" w:hAnsi="Times New Roman" w:cs="Times New Roman"/>
          <w:sz w:val="24"/>
          <w:szCs w:val="24"/>
          <w:lang w:val="en-US"/>
        </w:rPr>
        <w:t xml:space="preserve"> for a time that is specified to you in the lab session</w:t>
      </w:r>
      <w:r w:rsidR="00BD5AA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E5B83" w:rsidRPr="00B059BE" w:rsidRDefault="003E5B83" w:rsidP="00F5484B">
      <w:pPr>
        <w:pStyle w:val="ListParagraph"/>
        <w:spacing w:after="0" w:line="276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338F1" w:rsidRPr="00070933" w:rsidRDefault="006338F1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Required calculations</w:t>
      </w:r>
    </w:p>
    <w:p w:rsidR="006338F1" w:rsidRDefault="00C80BC8" w:rsidP="00755C04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</w:t>
      </w:r>
      <w:r w:rsidR="008F6844"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 w:rsidR="006064E0">
        <w:rPr>
          <w:rFonts w:ascii="Times New Roman" w:hAnsi="Times New Roman" w:cs="Times New Roman"/>
          <w:sz w:val="24"/>
          <w:szCs w:val="24"/>
          <w:lang w:val="en-US"/>
        </w:rPr>
        <w:t xml:space="preserve">masses of the </w:t>
      </w:r>
      <w:r>
        <w:rPr>
          <w:rFonts w:ascii="Times New Roman" w:hAnsi="Times New Roman" w:cs="Times New Roman"/>
          <w:sz w:val="24"/>
          <w:szCs w:val="24"/>
          <w:lang w:val="en-US"/>
        </w:rPr>
        <w:t>two</w:t>
      </w:r>
      <w:r w:rsidR="006064E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62284">
        <w:rPr>
          <w:rFonts w:ascii="Times New Roman" w:hAnsi="Times New Roman" w:cs="Times New Roman"/>
          <w:sz w:val="24"/>
          <w:szCs w:val="24"/>
          <w:lang w:val="en-US"/>
        </w:rPr>
        <w:t>samples</w:t>
      </w:r>
      <w:r w:rsidR="00BD5AA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12102" w:rsidRPr="00070933" w:rsidRDefault="00F67378" w:rsidP="00755C04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Estimate</w:t>
      </w:r>
      <w:r w:rsidR="00C62284">
        <w:rPr>
          <w:rFonts w:ascii="Times New Roman" w:hAnsi="Times New Roman" w:cs="Times New Roman"/>
          <w:sz w:val="24"/>
          <w:szCs w:val="24"/>
          <w:lang w:val="en-US"/>
        </w:rPr>
        <w:t xml:space="preserve"> the equilibrium temperature </w:t>
      </w:r>
      <w:r w:rsidR="00C80BC8">
        <w:rPr>
          <w:rFonts w:ascii="Times New Roman" w:hAnsi="Times New Roman" w:cs="Times New Roman"/>
          <w:sz w:val="24"/>
          <w:szCs w:val="24"/>
          <w:lang w:val="en-US"/>
        </w:rPr>
        <w:t xml:space="preserve">by </w:t>
      </w:r>
      <w:r w:rsidR="00517417">
        <w:rPr>
          <w:rFonts w:ascii="Times New Roman" w:hAnsi="Times New Roman" w:cs="Times New Roman"/>
          <w:sz w:val="24"/>
          <w:szCs w:val="24"/>
          <w:lang w:val="en-US"/>
        </w:rPr>
        <w:t>fitting a curve to the experimental data</w:t>
      </w:r>
      <w:r w:rsidR="0095497B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8F6844" w:rsidRPr="00070933" w:rsidRDefault="00CB4E72" w:rsidP="00755C04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alculate the equilibrium </w:t>
      </w:r>
      <w:r w:rsidR="00F67378">
        <w:rPr>
          <w:rFonts w:ascii="Times New Roman" w:hAnsi="Times New Roman" w:cs="Times New Roman"/>
          <w:sz w:val="24"/>
          <w:szCs w:val="24"/>
          <w:lang w:val="en-US"/>
        </w:rPr>
        <w:t>temperature</w:t>
      </w:r>
      <w:r w:rsidR="00D9620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17417">
        <w:rPr>
          <w:rFonts w:ascii="Times New Roman" w:hAnsi="Times New Roman" w:cs="Times New Roman"/>
          <w:sz w:val="24"/>
          <w:szCs w:val="24"/>
          <w:lang w:val="en-US"/>
        </w:rPr>
        <w:t xml:space="preserve">by </w:t>
      </w:r>
      <w:r w:rsidR="00D9620C">
        <w:rPr>
          <w:rFonts w:ascii="Times New Roman" w:hAnsi="Times New Roman" w:cs="Times New Roman"/>
          <w:sz w:val="24"/>
          <w:szCs w:val="24"/>
          <w:lang w:val="en-US"/>
        </w:rPr>
        <w:t>using Eq. (1)</w:t>
      </w:r>
      <w:r w:rsidR="00F6737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55C04" w:rsidRPr="00070933" w:rsidRDefault="00755C04" w:rsidP="00755C04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Calculate </w:t>
      </w:r>
      <w:r w:rsidR="00E5385C"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D9620C">
        <w:rPr>
          <w:rFonts w:ascii="Times New Roman" w:hAnsi="Times New Roman" w:cs="Times New Roman"/>
          <w:sz w:val="24"/>
          <w:szCs w:val="24"/>
          <w:lang w:val="en-US"/>
        </w:rPr>
        <w:t xml:space="preserve">error between </w:t>
      </w:r>
      <w:r w:rsidR="00517417">
        <w:rPr>
          <w:rFonts w:ascii="Times New Roman" w:hAnsi="Times New Roman" w:cs="Times New Roman"/>
          <w:sz w:val="24"/>
          <w:szCs w:val="24"/>
          <w:lang w:val="en-US"/>
        </w:rPr>
        <w:t>the two equilibrium temperatures that are obtained in the above two steps</w:t>
      </w:r>
      <w:r w:rsidRPr="0007093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856D0D" w:rsidRPr="00070933" w:rsidRDefault="00856D0D" w:rsidP="00856D0D">
      <w:pPr>
        <w:rPr>
          <w:lang w:val="en-US"/>
        </w:rPr>
      </w:pPr>
    </w:p>
    <w:p w:rsidR="00E5385C" w:rsidRPr="00070933" w:rsidRDefault="003B18C1" w:rsidP="00620148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jc w:val="both"/>
        <w:rPr>
          <w:rFonts w:ascii="Verdana" w:hAnsi="Verdana" w:cs="Arial"/>
          <w:b/>
          <w:sz w:val="24"/>
          <w:szCs w:val="24"/>
          <w:lang w:val="en-US"/>
        </w:rPr>
      </w:pPr>
      <w:r w:rsidRPr="00070933">
        <w:rPr>
          <w:rFonts w:ascii="Verdana" w:hAnsi="Verdana" w:cs="Arial"/>
          <w:b/>
          <w:sz w:val="24"/>
          <w:szCs w:val="24"/>
          <w:lang w:val="en-US"/>
        </w:rPr>
        <w:t>Required r</w:t>
      </w:r>
      <w:r w:rsidR="00E5385C" w:rsidRPr="00070933">
        <w:rPr>
          <w:rFonts w:ascii="Verdana" w:hAnsi="Verdana" w:cs="Arial"/>
          <w:b/>
          <w:sz w:val="24"/>
          <w:szCs w:val="24"/>
          <w:lang w:val="en-US"/>
        </w:rPr>
        <w:t>eport format</w:t>
      </w:r>
    </w:p>
    <w:p w:rsidR="003B18C1" w:rsidRPr="00070933" w:rsidRDefault="003B18C1" w:rsidP="00FC1A67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FC1A67" w:rsidRPr="00FC1A67">
        <w:rPr>
          <w:rFonts w:ascii="Times New Roman" w:hAnsi="Times New Roman" w:cs="Times New Roman"/>
          <w:sz w:val="24"/>
          <w:szCs w:val="24"/>
          <w:lang w:val="en-US"/>
        </w:rPr>
        <w:t>he report should be organized as follows: Title Page, Introduction, Experimental Setup and Procedure, Theoretical Background and Calculation Details, Results and Discussion, Conclusions, References and Appendices (if any).</w:t>
      </w:r>
    </w:p>
    <w:p w:rsidR="00E5385C" w:rsidRPr="00070933" w:rsidRDefault="00070933" w:rsidP="003B18C1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easured and calculated</w:t>
      </w:r>
      <w:r w:rsidR="003E4780"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 quantities should be presented</w:t>
      </w:r>
      <w:r w:rsidR="000275AE" w:rsidRPr="0007093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E4780" w:rsidRPr="00070933">
        <w:rPr>
          <w:rFonts w:ascii="Times New Roman" w:hAnsi="Times New Roman" w:cs="Times New Roman"/>
          <w:sz w:val="24"/>
          <w:szCs w:val="24"/>
          <w:lang w:val="en-US"/>
        </w:rPr>
        <w:t>in tabular form.</w:t>
      </w:r>
    </w:p>
    <w:p w:rsidR="003E4780" w:rsidRPr="00070933" w:rsidRDefault="003E4780" w:rsidP="003B18C1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>Show all details of your calculations.</w:t>
      </w:r>
    </w:p>
    <w:p w:rsidR="003E4780" w:rsidRPr="00070933" w:rsidRDefault="005B7802" w:rsidP="003B18C1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3E4780" w:rsidRPr="00070933">
        <w:rPr>
          <w:rFonts w:ascii="Times New Roman" w:hAnsi="Times New Roman" w:cs="Times New Roman"/>
          <w:sz w:val="24"/>
          <w:szCs w:val="24"/>
          <w:lang w:val="en-US"/>
        </w:rPr>
        <w:t>iscuss the possible sources of errors.</w:t>
      </w:r>
    </w:p>
    <w:p w:rsidR="00BF16D4" w:rsidRPr="00563502" w:rsidRDefault="003B18C1" w:rsidP="00563502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70933">
        <w:rPr>
          <w:rFonts w:ascii="Times New Roman" w:hAnsi="Times New Roman" w:cs="Times New Roman"/>
          <w:sz w:val="24"/>
          <w:szCs w:val="24"/>
          <w:lang w:val="en-US"/>
        </w:rPr>
        <w:t>Make recommendations for improving the experimental procedure.</w:t>
      </w:r>
    </w:p>
    <w:sectPr w:rsidR="00BF16D4" w:rsidRPr="00563502" w:rsidSect="00DA48E6">
      <w:footerReference w:type="default" r:id="rId2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3F7C" w:rsidRDefault="00223F7C" w:rsidP="00F66BE5">
      <w:pPr>
        <w:spacing w:after="0" w:line="240" w:lineRule="auto"/>
      </w:pPr>
      <w:r>
        <w:separator/>
      </w:r>
    </w:p>
  </w:endnote>
  <w:endnote w:type="continuationSeparator" w:id="0">
    <w:p w:rsidR="00223F7C" w:rsidRDefault="00223F7C" w:rsidP="00F66B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6BE5" w:rsidRPr="00F66BE5" w:rsidRDefault="00F66BE5" w:rsidP="00F66BE5">
    <w:pPr>
      <w:pStyle w:val="Footer"/>
      <w:jc w:val="center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3F7C" w:rsidRDefault="00223F7C" w:rsidP="00F66BE5">
      <w:pPr>
        <w:spacing w:after="0" w:line="240" w:lineRule="auto"/>
      </w:pPr>
      <w:r>
        <w:separator/>
      </w:r>
    </w:p>
  </w:footnote>
  <w:footnote w:type="continuationSeparator" w:id="0">
    <w:p w:rsidR="00223F7C" w:rsidRDefault="00223F7C" w:rsidP="00F66B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54089"/>
    <w:multiLevelType w:val="hybridMultilevel"/>
    <w:tmpl w:val="3442453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D5457AF"/>
    <w:multiLevelType w:val="hybridMultilevel"/>
    <w:tmpl w:val="4F8C021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22223C8"/>
    <w:multiLevelType w:val="hybridMultilevel"/>
    <w:tmpl w:val="DFD48B0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FBF32D8"/>
    <w:multiLevelType w:val="hybridMultilevel"/>
    <w:tmpl w:val="781E90EE"/>
    <w:lvl w:ilvl="0" w:tplc="92DCAAE2">
      <w:start w:val="1"/>
      <w:numFmt w:val="decimal"/>
      <w:lvlText w:val="[%1]"/>
      <w:lvlJc w:val="left"/>
      <w:pPr>
        <w:ind w:left="36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7AC4FF1"/>
    <w:multiLevelType w:val="hybridMultilevel"/>
    <w:tmpl w:val="30962FE0"/>
    <w:lvl w:ilvl="0" w:tplc="041F000F">
      <w:start w:val="1"/>
      <w:numFmt w:val="decimal"/>
      <w:lvlText w:val="%1."/>
      <w:lvlJc w:val="left"/>
      <w:pPr>
        <w:ind w:left="360" w:hanging="360"/>
      </w:p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D9B2B88"/>
    <w:multiLevelType w:val="hybridMultilevel"/>
    <w:tmpl w:val="0DFCF0A6"/>
    <w:lvl w:ilvl="0" w:tplc="01F68A1E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2A1C"/>
    <w:rsid w:val="000019D6"/>
    <w:rsid w:val="0000272A"/>
    <w:rsid w:val="000029F0"/>
    <w:rsid w:val="000275AE"/>
    <w:rsid w:val="000320C0"/>
    <w:rsid w:val="00033309"/>
    <w:rsid w:val="00057B3C"/>
    <w:rsid w:val="00064AF8"/>
    <w:rsid w:val="00065CAD"/>
    <w:rsid w:val="00070933"/>
    <w:rsid w:val="00073BC4"/>
    <w:rsid w:val="00074A31"/>
    <w:rsid w:val="00077B2A"/>
    <w:rsid w:val="00085DDC"/>
    <w:rsid w:val="000969D4"/>
    <w:rsid w:val="00097677"/>
    <w:rsid w:val="000A1DF3"/>
    <w:rsid w:val="000A2A8A"/>
    <w:rsid w:val="000B0592"/>
    <w:rsid w:val="000C0257"/>
    <w:rsid w:val="000C0B38"/>
    <w:rsid w:val="000C50B9"/>
    <w:rsid w:val="000C66D8"/>
    <w:rsid w:val="000C700B"/>
    <w:rsid w:val="000D616E"/>
    <w:rsid w:val="000E15D3"/>
    <w:rsid w:val="000F3786"/>
    <w:rsid w:val="000F470C"/>
    <w:rsid w:val="00104CE1"/>
    <w:rsid w:val="00111AD2"/>
    <w:rsid w:val="0011487A"/>
    <w:rsid w:val="00120CD4"/>
    <w:rsid w:val="001257FB"/>
    <w:rsid w:val="00136BA3"/>
    <w:rsid w:val="00147BF9"/>
    <w:rsid w:val="00151E2B"/>
    <w:rsid w:val="0016476A"/>
    <w:rsid w:val="001674C0"/>
    <w:rsid w:val="00171379"/>
    <w:rsid w:val="001745A2"/>
    <w:rsid w:val="00182A4C"/>
    <w:rsid w:val="0019126F"/>
    <w:rsid w:val="001930ED"/>
    <w:rsid w:val="00194CC1"/>
    <w:rsid w:val="001C6181"/>
    <w:rsid w:val="001D3549"/>
    <w:rsid w:val="001D7C2C"/>
    <w:rsid w:val="001E0E57"/>
    <w:rsid w:val="001E227F"/>
    <w:rsid w:val="001F27D3"/>
    <w:rsid w:val="001F3330"/>
    <w:rsid w:val="001F358D"/>
    <w:rsid w:val="001F5ECB"/>
    <w:rsid w:val="002120CD"/>
    <w:rsid w:val="00212308"/>
    <w:rsid w:val="0022089C"/>
    <w:rsid w:val="00223F7C"/>
    <w:rsid w:val="00232093"/>
    <w:rsid w:val="0023297C"/>
    <w:rsid w:val="00235FD6"/>
    <w:rsid w:val="00243E40"/>
    <w:rsid w:val="0024550F"/>
    <w:rsid w:val="002719A1"/>
    <w:rsid w:val="00272305"/>
    <w:rsid w:val="00283A81"/>
    <w:rsid w:val="002942D8"/>
    <w:rsid w:val="002A0BAA"/>
    <w:rsid w:val="002B08CC"/>
    <w:rsid w:val="002B232F"/>
    <w:rsid w:val="002B66A1"/>
    <w:rsid w:val="002B69D2"/>
    <w:rsid w:val="002C6130"/>
    <w:rsid w:val="002C6C8B"/>
    <w:rsid w:val="002C6ED6"/>
    <w:rsid w:val="002C73B5"/>
    <w:rsid w:val="002D7733"/>
    <w:rsid w:val="002E059A"/>
    <w:rsid w:val="00302A1C"/>
    <w:rsid w:val="003072CE"/>
    <w:rsid w:val="00312102"/>
    <w:rsid w:val="00312393"/>
    <w:rsid w:val="00312801"/>
    <w:rsid w:val="00314370"/>
    <w:rsid w:val="003267A9"/>
    <w:rsid w:val="00327AF6"/>
    <w:rsid w:val="0034238F"/>
    <w:rsid w:val="00346C6C"/>
    <w:rsid w:val="0034745B"/>
    <w:rsid w:val="00355C72"/>
    <w:rsid w:val="00363418"/>
    <w:rsid w:val="00396317"/>
    <w:rsid w:val="003B18C1"/>
    <w:rsid w:val="003D2498"/>
    <w:rsid w:val="003D5DEE"/>
    <w:rsid w:val="003D655B"/>
    <w:rsid w:val="003E1EA3"/>
    <w:rsid w:val="003E382B"/>
    <w:rsid w:val="003E4780"/>
    <w:rsid w:val="003E5B83"/>
    <w:rsid w:val="003F303B"/>
    <w:rsid w:val="003F7DAC"/>
    <w:rsid w:val="0040111A"/>
    <w:rsid w:val="004017CC"/>
    <w:rsid w:val="004066A7"/>
    <w:rsid w:val="004107AA"/>
    <w:rsid w:val="004157F1"/>
    <w:rsid w:val="0041704D"/>
    <w:rsid w:val="00422B23"/>
    <w:rsid w:val="004266FE"/>
    <w:rsid w:val="00435714"/>
    <w:rsid w:val="00455549"/>
    <w:rsid w:val="004569AE"/>
    <w:rsid w:val="00465BA6"/>
    <w:rsid w:val="00470E28"/>
    <w:rsid w:val="00471F1C"/>
    <w:rsid w:val="00472B2E"/>
    <w:rsid w:val="004810B8"/>
    <w:rsid w:val="004850FC"/>
    <w:rsid w:val="004D241B"/>
    <w:rsid w:val="004F67AC"/>
    <w:rsid w:val="005015BD"/>
    <w:rsid w:val="00503EBA"/>
    <w:rsid w:val="005132E5"/>
    <w:rsid w:val="00517417"/>
    <w:rsid w:val="0052157B"/>
    <w:rsid w:val="00523033"/>
    <w:rsid w:val="00532A13"/>
    <w:rsid w:val="00534309"/>
    <w:rsid w:val="00543B5B"/>
    <w:rsid w:val="00545C41"/>
    <w:rsid w:val="00546375"/>
    <w:rsid w:val="005571CD"/>
    <w:rsid w:val="00563502"/>
    <w:rsid w:val="0056688F"/>
    <w:rsid w:val="00581AC1"/>
    <w:rsid w:val="005914C0"/>
    <w:rsid w:val="005A0FF0"/>
    <w:rsid w:val="005A6CE9"/>
    <w:rsid w:val="005B432A"/>
    <w:rsid w:val="005B5383"/>
    <w:rsid w:val="005B65EA"/>
    <w:rsid w:val="005B7802"/>
    <w:rsid w:val="005C0463"/>
    <w:rsid w:val="005C1FB4"/>
    <w:rsid w:val="005C4B6C"/>
    <w:rsid w:val="005C68DE"/>
    <w:rsid w:val="005C6C01"/>
    <w:rsid w:val="005C72DF"/>
    <w:rsid w:val="005D054C"/>
    <w:rsid w:val="005F053C"/>
    <w:rsid w:val="005F1DFB"/>
    <w:rsid w:val="005F2887"/>
    <w:rsid w:val="006018C1"/>
    <w:rsid w:val="006064E0"/>
    <w:rsid w:val="00612AB6"/>
    <w:rsid w:val="00620148"/>
    <w:rsid w:val="00627455"/>
    <w:rsid w:val="006315F3"/>
    <w:rsid w:val="006338F1"/>
    <w:rsid w:val="00654123"/>
    <w:rsid w:val="00657256"/>
    <w:rsid w:val="006953C6"/>
    <w:rsid w:val="006A1B34"/>
    <w:rsid w:val="006C5015"/>
    <w:rsid w:val="006D0BF6"/>
    <w:rsid w:val="006D2BA5"/>
    <w:rsid w:val="006E1395"/>
    <w:rsid w:val="006E14BE"/>
    <w:rsid w:val="006E29FA"/>
    <w:rsid w:val="006F2DC4"/>
    <w:rsid w:val="006F3622"/>
    <w:rsid w:val="006F4EAA"/>
    <w:rsid w:val="00705BEB"/>
    <w:rsid w:val="007133C3"/>
    <w:rsid w:val="00714B38"/>
    <w:rsid w:val="007214D3"/>
    <w:rsid w:val="0074113F"/>
    <w:rsid w:val="007449A6"/>
    <w:rsid w:val="0075477D"/>
    <w:rsid w:val="00755C04"/>
    <w:rsid w:val="007561F6"/>
    <w:rsid w:val="00760152"/>
    <w:rsid w:val="00763FAA"/>
    <w:rsid w:val="00772B7A"/>
    <w:rsid w:val="00781AF4"/>
    <w:rsid w:val="007820C7"/>
    <w:rsid w:val="00782B9E"/>
    <w:rsid w:val="007837C0"/>
    <w:rsid w:val="00784D66"/>
    <w:rsid w:val="007A2464"/>
    <w:rsid w:val="007A4DAC"/>
    <w:rsid w:val="007C6E9A"/>
    <w:rsid w:val="007D1586"/>
    <w:rsid w:val="007D264D"/>
    <w:rsid w:val="007F0B7A"/>
    <w:rsid w:val="007F0DC2"/>
    <w:rsid w:val="007F7E4C"/>
    <w:rsid w:val="00813161"/>
    <w:rsid w:val="0081412C"/>
    <w:rsid w:val="008527CC"/>
    <w:rsid w:val="00856D0D"/>
    <w:rsid w:val="008603C4"/>
    <w:rsid w:val="0086382B"/>
    <w:rsid w:val="00873B3E"/>
    <w:rsid w:val="008876F8"/>
    <w:rsid w:val="00887E03"/>
    <w:rsid w:val="0089218C"/>
    <w:rsid w:val="00893015"/>
    <w:rsid w:val="00893A7E"/>
    <w:rsid w:val="008A0D12"/>
    <w:rsid w:val="008A5112"/>
    <w:rsid w:val="008B48AB"/>
    <w:rsid w:val="008D73FB"/>
    <w:rsid w:val="008D7F21"/>
    <w:rsid w:val="008F009C"/>
    <w:rsid w:val="008F38B9"/>
    <w:rsid w:val="008F6844"/>
    <w:rsid w:val="009007C8"/>
    <w:rsid w:val="00903BA2"/>
    <w:rsid w:val="00915767"/>
    <w:rsid w:val="00945D12"/>
    <w:rsid w:val="00947D20"/>
    <w:rsid w:val="00951499"/>
    <w:rsid w:val="0095497B"/>
    <w:rsid w:val="00987273"/>
    <w:rsid w:val="00997B68"/>
    <w:rsid w:val="009A2314"/>
    <w:rsid w:val="009E1FA7"/>
    <w:rsid w:val="00A1282D"/>
    <w:rsid w:val="00A13370"/>
    <w:rsid w:val="00A16A94"/>
    <w:rsid w:val="00A21134"/>
    <w:rsid w:val="00A26C04"/>
    <w:rsid w:val="00A3460A"/>
    <w:rsid w:val="00A44078"/>
    <w:rsid w:val="00A50DDD"/>
    <w:rsid w:val="00A6108D"/>
    <w:rsid w:val="00A62ABC"/>
    <w:rsid w:val="00A76636"/>
    <w:rsid w:val="00A83011"/>
    <w:rsid w:val="00A8777E"/>
    <w:rsid w:val="00A900AF"/>
    <w:rsid w:val="00AA329B"/>
    <w:rsid w:val="00AA3DAE"/>
    <w:rsid w:val="00AB255F"/>
    <w:rsid w:val="00AC03C3"/>
    <w:rsid w:val="00AC1DB8"/>
    <w:rsid w:val="00AC4B86"/>
    <w:rsid w:val="00AD11B5"/>
    <w:rsid w:val="00AD232F"/>
    <w:rsid w:val="00AD50F6"/>
    <w:rsid w:val="00AD6E59"/>
    <w:rsid w:val="00AE05E4"/>
    <w:rsid w:val="00AE22CD"/>
    <w:rsid w:val="00AE324C"/>
    <w:rsid w:val="00AF7F64"/>
    <w:rsid w:val="00B059BE"/>
    <w:rsid w:val="00B13C80"/>
    <w:rsid w:val="00B14330"/>
    <w:rsid w:val="00B15C40"/>
    <w:rsid w:val="00B31420"/>
    <w:rsid w:val="00B51BDF"/>
    <w:rsid w:val="00B72DE9"/>
    <w:rsid w:val="00B82297"/>
    <w:rsid w:val="00B85320"/>
    <w:rsid w:val="00B863E4"/>
    <w:rsid w:val="00B93C76"/>
    <w:rsid w:val="00BA6F47"/>
    <w:rsid w:val="00BC1028"/>
    <w:rsid w:val="00BC6F77"/>
    <w:rsid w:val="00BD0B3F"/>
    <w:rsid w:val="00BD16BB"/>
    <w:rsid w:val="00BD2B81"/>
    <w:rsid w:val="00BD5AAB"/>
    <w:rsid w:val="00BE7CF0"/>
    <w:rsid w:val="00BF16D4"/>
    <w:rsid w:val="00BF681F"/>
    <w:rsid w:val="00C127CD"/>
    <w:rsid w:val="00C22D46"/>
    <w:rsid w:val="00C2422C"/>
    <w:rsid w:val="00C30874"/>
    <w:rsid w:val="00C40E6B"/>
    <w:rsid w:val="00C427FB"/>
    <w:rsid w:val="00C477C3"/>
    <w:rsid w:val="00C54C96"/>
    <w:rsid w:val="00C62284"/>
    <w:rsid w:val="00C758CD"/>
    <w:rsid w:val="00C80BC8"/>
    <w:rsid w:val="00C8382D"/>
    <w:rsid w:val="00C85AD2"/>
    <w:rsid w:val="00CB4D65"/>
    <w:rsid w:val="00CB4E72"/>
    <w:rsid w:val="00CC4B37"/>
    <w:rsid w:val="00CE1513"/>
    <w:rsid w:val="00CE5996"/>
    <w:rsid w:val="00CF2B3C"/>
    <w:rsid w:val="00D1332E"/>
    <w:rsid w:val="00D34808"/>
    <w:rsid w:val="00D35F2A"/>
    <w:rsid w:val="00D3646A"/>
    <w:rsid w:val="00D551C6"/>
    <w:rsid w:val="00D64730"/>
    <w:rsid w:val="00D67F99"/>
    <w:rsid w:val="00D9383C"/>
    <w:rsid w:val="00D9620C"/>
    <w:rsid w:val="00DA48E6"/>
    <w:rsid w:val="00DA7D04"/>
    <w:rsid w:val="00DC7E0A"/>
    <w:rsid w:val="00DD6B98"/>
    <w:rsid w:val="00DE7970"/>
    <w:rsid w:val="00DF1961"/>
    <w:rsid w:val="00DF283D"/>
    <w:rsid w:val="00E005A3"/>
    <w:rsid w:val="00E035F5"/>
    <w:rsid w:val="00E07A67"/>
    <w:rsid w:val="00E1037D"/>
    <w:rsid w:val="00E17639"/>
    <w:rsid w:val="00E25EDA"/>
    <w:rsid w:val="00E3314E"/>
    <w:rsid w:val="00E528E4"/>
    <w:rsid w:val="00E5385C"/>
    <w:rsid w:val="00E70307"/>
    <w:rsid w:val="00E86848"/>
    <w:rsid w:val="00E972AB"/>
    <w:rsid w:val="00EB3097"/>
    <w:rsid w:val="00EC59CC"/>
    <w:rsid w:val="00EC7F08"/>
    <w:rsid w:val="00ED15B9"/>
    <w:rsid w:val="00EE50AF"/>
    <w:rsid w:val="00F12ADB"/>
    <w:rsid w:val="00F279A2"/>
    <w:rsid w:val="00F40B73"/>
    <w:rsid w:val="00F40FB0"/>
    <w:rsid w:val="00F47F2B"/>
    <w:rsid w:val="00F5484B"/>
    <w:rsid w:val="00F548FF"/>
    <w:rsid w:val="00F6274E"/>
    <w:rsid w:val="00F66B4A"/>
    <w:rsid w:val="00F66BE5"/>
    <w:rsid w:val="00F67378"/>
    <w:rsid w:val="00F74102"/>
    <w:rsid w:val="00F86EA7"/>
    <w:rsid w:val="00F876A2"/>
    <w:rsid w:val="00F905AC"/>
    <w:rsid w:val="00F93D0E"/>
    <w:rsid w:val="00F96BFB"/>
    <w:rsid w:val="00FA1EDA"/>
    <w:rsid w:val="00FA3C12"/>
    <w:rsid w:val="00FB1B01"/>
    <w:rsid w:val="00FB6E8C"/>
    <w:rsid w:val="00FC0217"/>
    <w:rsid w:val="00FC129D"/>
    <w:rsid w:val="00FC1A67"/>
    <w:rsid w:val="00FC1E92"/>
    <w:rsid w:val="00FD1BDB"/>
    <w:rsid w:val="00FD5827"/>
    <w:rsid w:val="00FE1668"/>
    <w:rsid w:val="00FE63C5"/>
    <w:rsid w:val="00FF26CB"/>
    <w:rsid w:val="00FF7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7CDEAC"/>
  <w15:docId w15:val="{56FEDAF6-35B7-4B31-BD48-B7F6AB3B6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1D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B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0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0B3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C0B38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F66B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66BE5"/>
  </w:style>
  <w:style w:type="paragraph" w:styleId="Footer">
    <w:name w:val="footer"/>
    <w:basedOn w:val="Normal"/>
    <w:link w:val="FooterChar"/>
    <w:uiPriority w:val="99"/>
    <w:unhideWhenUsed/>
    <w:rsid w:val="00F66B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6BE5"/>
  </w:style>
  <w:style w:type="paragraph" w:styleId="NormalWeb">
    <w:name w:val="Normal (Web)"/>
    <w:basedOn w:val="Normal"/>
    <w:uiPriority w:val="99"/>
    <w:semiHidden/>
    <w:unhideWhenUsed/>
    <w:rsid w:val="008D7F2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  <w:style w:type="table" w:styleId="TableGrid">
    <w:name w:val="Table Grid"/>
    <w:basedOn w:val="TableNormal"/>
    <w:uiPriority w:val="39"/>
    <w:rsid w:val="00085D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1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4A856A36-2828-4A4D-9CF0-D9CD068045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6</Words>
  <Characters>2374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2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elite</dc:creator>
  <cp:lastModifiedBy>Foamer-2</cp:lastModifiedBy>
  <cp:revision>2</cp:revision>
  <dcterms:created xsi:type="dcterms:W3CDTF">2021-10-26T04:31:00Z</dcterms:created>
  <dcterms:modified xsi:type="dcterms:W3CDTF">2021-10-26T04:31:00Z</dcterms:modified>
</cp:coreProperties>
</file>